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3" r:id="rId9"/>
    <p:sldId id="264" r:id="rId10"/>
    <p:sldId id="265" r:id="rId11"/>
    <p:sldId id="266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304800"/>
            <a:ext cx="60179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lcohols and Phenols - I</a:t>
            </a:r>
            <a:endParaRPr lang="en-US" sz="4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52800" y="1676400"/>
            <a:ext cx="2209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2057400" y="42672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B.Sc. II year</a:t>
            </a:r>
            <a:endParaRPr lang="en-US" b="1" u="sng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Mohanlal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ukhadi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University, Udaipur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257800" y="5456872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Dr.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arun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Kumar</a:t>
            </a:r>
          </a:p>
          <a:p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ssistant Professor</a:t>
            </a:r>
          </a:p>
          <a:p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Department of Chemistry,</a:t>
            </a:r>
          </a:p>
          <a:p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. L.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ukhadia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University, Udaipur</a:t>
            </a:r>
          </a:p>
          <a:p>
            <a:pPr algn="ctr"/>
            <a:endParaRPr lang="en-US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28800" y="0"/>
            <a:ext cx="51085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emical Properties</a:t>
            </a:r>
            <a:endParaRPr lang="en-US" sz="4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0963" y="762000"/>
            <a:ext cx="367523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/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Reactions of –OH group</a:t>
            </a:r>
          </a:p>
          <a:p>
            <a:pPr marL="457200" indent="-457200"/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) With sodium</a:t>
            </a:r>
          </a:p>
        </p:txBody>
      </p:sp>
      <p:sp>
        <p:nvSpPr>
          <p:cNvPr id="4" name="Rectangle 3"/>
          <p:cNvSpPr/>
          <p:nvPr/>
        </p:nvSpPr>
        <p:spPr>
          <a:xfrm>
            <a:off x="192478" y="3048000"/>
            <a:ext cx="20935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ii) With fatty acids</a:t>
            </a:r>
          </a:p>
        </p:txBody>
      </p:sp>
      <p:sp>
        <p:nvSpPr>
          <p:cNvPr id="5" name="Rectangle 4"/>
          <p:cNvSpPr/>
          <p:nvPr/>
        </p:nvSpPr>
        <p:spPr>
          <a:xfrm>
            <a:off x="152400" y="4812268"/>
            <a:ext cx="26321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iii) With inorganic acids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286000" y="1676400"/>
          <a:ext cx="4864510" cy="1371600"/>
        </p:xfrm>
        <a:graphic>
          <a:graphicData uri="http://schemas.openxmlformats.org/presentationml/2006/ole">
            <p:oleObj spid="_x0000_s9218" name="CS ChemDraw Drawing" r:id="rId3" imgW="3140883" imgH="885361" progId="ChemDraw.Document.6.0">
              <p:embed/>
            </p:oleObj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057400" y="3429000"/>
          <a:ext cx="5707626" cy="1371600"/>
        </p:xfrm>
        <a:graphic>
          <a:graphicData uri="http://schemas.openxmlformats.org/presentationml/2006/ole">
            <p:oleObj spid="_x0000_s9219" name="CS ChemDraw Drawing" r:id="rId4" imgW="3686196" imgH="885361" progId="ChemDraw.Document.6.0">
              <p:embed/>
            </p:oleObj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438400" y="5257800"/>
          <a:ext cx="5132439" cy="1371600"/>
        </p:xfrm>
        <a:graphic>
          <a:graphicData uri="http://schemas.openxmlformats.org/presentationml/2006/ole">
            <p:oleObj spid="_x0000_s9220" name="CS ChemDraw Drawing" r:id="rId5" imgW="3314069" imgH="885361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914400"/>
            <a:ext cx="15632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iv) Oxid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28800" y="0"/>
            <a:ext cx="51085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emical Properties</a:t>
            </a:r>
            <a:endParaRPr lang="en-US" sz="4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676400" y="1447800"/>
          <a:ext cx="6563951" cy="2074813"/>
        </p:xfrm>
        <a:graphic>
          <a:graphicData uri="http://schemas.openxmlformats.org/presentationml/2006/ole">
            <p:oleObj spid="_x0000_s10243" name="CS ChemDraw Drawing" r:id="rId3" imgW="3591610" imgH="1134964" progId="ChemDraw.Document.6.0">
              <p:embed/>
            </p:oleObj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447800" y="4343400"/>
          <a:ext cx="5887822" cy="2057400"/>
        </p:xfrm>
        <a:graphic>
          <a:graphicData uri="http://schemas.openxmlformats.org/presentationml/2006/ole">
            <p:oleObj spid="_x0000_s10244" name="CS ChemDraw Drawing" r:id="rId4" imgW="3221259" imgH="1125654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00400" y="228600"/>
            <a:ext cx="225414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lcohols</a:t>
            </a:r>
            <a:endParaRPr lang="en-US" sz="4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1219200"/>
            <a:ext cx="855073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General formula R-OH</a:t>
            </a:r>
          </a:p>
          <a:p>
            <a:pPr>
              <a:buFont typeface="Wingdings" pitchFamily="2" charset="2"/>
              <a:buChar char="Ø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lcohols are alkyl derivatives of water or hydroxyl derivatives of hydrocarbons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914400" y="3048000"/>
          <a:ext cx="7319893" cy="2057400"/>
        </p:xfrm>
        <a:graphic>
          <a:graphicData uri="http://schemas.openxmlformats.org/presentationml/2006/ole">
            <p:oleObj spid="_x0000_s1026" name="CS ChemDraw Drawing" r:id="rId3" imgW="3027646" imgH="851667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152400"/>
            <a:ext cx="623529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lassification of Alcohols</a:t>
            </a:r>
            <a:endParaRPr lang="en-US" sz="4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1295400"/>
            <a:ext cx="7463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) Classification based upon number of hydroxyl group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373380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(ii) Classification based upon nature of carbon atom bearing hydroxyl group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04800" y="2209800"/>
          <a:ext cx="8407009" cy="990600"/>
        </p:xfrm>
        <a:graphic>
          <a:graphicData uri="http://schemas.openxmlformats.org/presentationml/2006/ole">
            <p:oleObj spid="_x0000_s2050" name="CS ChemDraw Drawing" r:id="rId3" imgW="6117017" imgH="720436" progId="ChemDraw.Document.6.0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33400" y="4876800"/>
          <a:ext cx="8049881" cy="1447800"/>
        </p:xfrm>
        <a:graphic>
          <a:graphicData uri="http://schemas.openxmlformats.org/presentationml/2006/ole">
            <p:oleObj spid="_x0000_s2051" name="CS ChemDraw Drawing" r:id="rId4" imgW="4333645" imgH="779845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152400"/>
            <a:ext cx="552997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onohydric Alcohols</a:t>
            </a:r>
            <a:endParaRPr lang="en-US" sz="4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990600"/>
            <a:ext cx="20417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Nomenclature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4800" y="1447800"/>
            <a:ext cx="1843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) Trivial system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800" y="2971800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ii) Derived system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4953000"/>
            <a:ext cx="2027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iii) IUPAC system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600199" y="1828800"/>
          <a:ext cx="5366239" cy="1143000"/>
        </p:xfrm>
        <a:graphic>
          <a:graphicData uri="http://schemas.openxmlformats.org/presentationml/2006/ole">
            <p:oleObj spid="_x0000_s3074" name="CS ChemDraw Drawing" r:id="rId3" imgW="2907304" imgH="618467" progId="ChemDraw.Document.6.0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447800" y="3276600"/>
          <a:ext cx="6453700" cy="1447800"/>
        </p:xfrm>
        <a:graphic>
          <a:graphicData uri="http://schemas.openxmlformats.org/presentationml/2006/ole">
            <p:oleObj spid="_x0000_s3075" name="CS ChemDraw Drawing" r:id="rId4" imgW="3588502" imgH="804672" progId="ChemDraw.Document.6.0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828800" y="5181600"/>
          <a:ext cx="6836353" cy="1447800"/>
        </p:xfrm>
        <a:graphic>
          <a:graphicData uri="http://schemas.openxmlformats.org/presentationml/2006/ole">
            <p:oleObj spid="_x0000_s3076" name="CS ChemDraw Drawing" r:id="rId5" imgW="3800322" imgH="804672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152400"/>
            <a:ext cx="552997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onohydric Alcohols</a:t>
            </a:r>
            <a:endParaRPr lang="en-US" sz="4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1066800"/>
            <a:ext cx="2964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Unsaturated alcohols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447800" y="1828800"/>
          <a:ext cx="6306655" cy="1905000"/>
        </p:xfrm>
        <a:graphic>
          <a:graphicData uri="http://schemas.openxmlformats.org/presentationml/2006/ole">
            <p:oleObj spid="_x0000_s5123" name="CS ChemDraw Drawing" r:id="rId3" imgW="3079602" imgH="931025" progId="ChemDraw.Document.6.0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124200" y="4724400"/>
          <a:ext cx="2286000" cy="1524000"/>
        </p:xfrm>
        <a:graphic>
          <a:graphicData uri="http://schemas.openxmlformats.org/presentationml/2006/ole">
            <p:oleObj spid="_x0000_s5125" name="CS ChemDraw Drawing" r:id="rId4" imgW="923214" imgH="616694" progId="ChemDraw.Document.6.0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886200"/>
            <a:ext cx="899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Vinyl alcohols are highly unstable and they quickly </a:t>
            </a:r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automerizes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to stable </a:t>
            </a:r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eto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form acetaldehyde.</a:t>
            </a:r>
            <a:endParaRPr lang="en-US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152400"/>
            <a:ext cx="59404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ethods of Preparation</a:t>
            </a:r>
            <a:endParaRPr lang="en-US" sz="4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2103" y="1143000"/>
            <a:ext cx="26396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rom alkyl halides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685800" y="2057400"/>
          <a:ext cx="7855457" cy="3657600"/>
        </p:xfrm>
        <a:graphic>
          <a:graphicData uri="http://schemas.openxmlformats.org/presentationml/2006/ole">
            <p:oleObj spid="_x0000_s4098" name="CS ChemDraw Drawing" r:id="rId3" imgW="4017026" imgH="1869588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152400"/>
            <a:ext cx="59404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ethods of Preparation</a:t>
            </a:r>
            <a:endParaRPr lang="en-US" sz="4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0" y="1066800"/>
            <a:ext cx="18844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llyl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lcohol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4800" y="1524000"/>
            <a:ext cx="19756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1. From glycerol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76200" y="2057400"/>
          <a:ext cx="9032426" cy="1504950"/>
        </p:xfrm>
        <a:graphic>
          <a:graphicData uri="http://schemas.openxmlformats.org/presentationml/2006/ole">
            <p:oleObj spid="_x0000_s6146" name="CS ChemDraw Drawing" r:id="rId3" imgW="5258636" imgH="876051" progId="ChemDraw.Document.6.0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962400"/>
            <a:ext cx="30512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2. From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propargyl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alcohol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81000" y="4648200"/>
          <a:ext cx="8449409" cy="1143000"/>
        </p:xfrm>
        <a:graphic>
          <a:graphicData uri="http://schemas.openxmlformats.org/presentationml/2006/ole">
            <p:oleObj spid="_x0000_s6147" name="CS ChemDraw Drawing" r:id="rId4" imgW="4577438" imgH="618467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152400"/>
            <a:ext cx="51085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emical Properties</a:t>
            </a:r>
            <a:endParaRPr lang="en-US" sz="4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1066800"/>
            <a:ext cx="397416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eactions of double bond</a:t>
            </a:r>
          </a:p>
          <a:p>
            <a:pPr marL="457200" indent="-457200"/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) Reduction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981200" y="1905000"/>
          <a:ext cx="5331628" cy="1119411"/>
        </p:xfrm>
        <a:graphic>
          <a:graphicData uri="http://schemas.openxmlformats.org/presentationml/2006/ole">
            <p:oleObj spid="_x0000_s7170" name="CS ChemDraw Drawing" r:id="rId3" imgW="2933504" imgH="616694" progId="ChemDraw.Document.6.0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228600" y="3048000"/>
            <a:ext cx="18989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ii) From halogen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828800" y="3505200"/>
          <a:ext cx="6289474" cy="1119411"/>
        </p:xfrm>
        <a:graphic>
          <a:graphicData uri="http://schemas.openxmlformats.org/presentationml/2006/ole">
            <p:oleObj spid="_x0000_s7171" name="CS ChemDraw Drawing" r:id="rId4" imgW="3460611" imgH="616694" progId="ChemDraw.Document.6.0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228600" y="4724400"/>
            <a:ext cx="24311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iii) From halogen acid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914400" y="5257800"/>
          <a:ext cx="7665657" cy="1295400"/>
        </p:xfrm>
        <a:graphic>
          <a:graphicData uri="http://schemas.openxmlformats.org/presentationml/2006/ole">
            <p:oleObj spid="_x0000_s7172" name="CS ChemDraw Drawing" r:id="rId5" imgW="4218188" imgH="712899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1143000"/>
            <a:ext cx="20079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iv) Hydroxylation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600" y="3440668"/>
            <a:ext cx="17684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iv)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Ozonization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914400" y="1904999"/>
          <a:ext cx="5732624" cy="1106391"/>
        </p:xfrm>
        <a:graphic>
          <a:graphicData uri="http://schemas.openxmlformats.org/presentationml/2006/ole">
            <p:oleObj spid="_x0000_s8194" name="CS ChemDraw Drawing" r:id="rId3" imgW="3355367" imgH="647284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28800" y="228600"/>
            <a:ext cx="51085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emical Properties</a:t>
            </a:r>
            <a:endParaRPr lang="en-US" sz="4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09600" y="4495800"/>
          <a:ext cx="8292512" cy="1524000"/>
        </p:xfrm>
        <a:graphic>
          <a:graphicData uri="http://schemas.openxmlformats.org/presentationml/2006/ole">
            <p:oleObj spid="_x0000_s8195" name="CS ChemDraw Drawing" r:id="rId4" imgW="4854980" imgH="892898" progId="ChemDraw.Document.6.0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8</TotalTime>
  <Words>194</Words>
  <Application>Microsoft Office PowerPoint</Application>
  <PresentationFormat>On-screen Show (4:3)</PresentationFormat>
  <Paragraphs>43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User</cp:lastModifiedBy>
  <cp:revision>25</cp:revision>
  <dcterms:created xsi:type="dcterms:W3CDTF">2006-08-16T00:00:00Z</dcterms:created>
  <dcterms:modified xsi:type="dcterms:W3CDTF">2020-10-17T07:53:24Z</dcterms:modified>
</cp:coreProperties>
</file>